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893E3D" w14:textId="77777777" w:rsidR="009553EA" w:rsidRPr="009553EA" w:rsidRDefault="009553EA" w:rsidP="002C32E7">
      <w:pPr>
        <w:rPr>
          <w:b/>
          <w:sz w:val="28"/>
          <w:szCs w:val="24"/>
        </w:rPr>
      </w:pPr>
      <w:r w:rsidRPr="009553EA">
        <w:rPr>
          <w:b/>
          <w:sz w:val="28"/>
          <w:szCs w:val="24"/>
        </w:rPr>
        <w:t>Основы работы с памятью в программах на языке Си</w:t>
      </w:r>
    </w:p>
    <w:p w14:paraId="6A25959B" w14:textId="77777777" w:rsidR="009553EA" w:rsidRPr="009553EA" w:rsidRDefault="009553EA" w:rsidP="002C32E7">
      <w:pPr>
        <w:rPr>
          <w:b/>
          <w:sz w:val="28"/>
          <w:szCs w:val="24"/>
        </w:rPr>
      </w:pPr>
      <w:r>
        <w:rPr>
          <w:b/>
          <w:sz w:val="28"/>
          <w:szCs w:val="24"/>
        </w:rPr>
        <w:t>Домашнее задание №1</w:t>
      </w:r>
    </w:p>
    <w:p w14:paraId="3EE94748" w14:textId="77777777" w:rsidR="002C32E7" w:rsidRPr="00485C6D" w:rsidRDefault="00E16993" w:rsidP="002C32E7">
      <w:pPr>
        <w:rPr>
          <w:b/>
          <w:sz w:val="28"/>
          <w:szCs w:val="24"/>
        </w:rPr>
      </w:pPr>
      <w:r>
        <w:rPr>
          <w:b/>
          <w:sz w:val="28"/>
          <w:szCs w:val="24"/>
        </w:rPr>
        <w:t xml:space="preserve">Вариант </w:t>
      </w:r>
      <w:r w:rsidRPr="00485C6D">
        <w:rPr>
          <w:b/>
          <w:sz w:val="28"/>
          <w:szCs w:val="24"/>
        </w:rPr>
        <w:t>1</w:t>
      </w:r>
    </w:p>
    <w:p w14:paraId="1660652F" w14:textId="77777777" w:rsidR="002C32E7" w:rsidRDefault="002C32E7" w:rsidP="002C32E7">
      <w:pPr>
        <w:pStyle w:val="a3"/>
        <w:ind w:left="360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(первый </w:t>
      </w:r>
      <w:r w:rsidR="00750464">
        <w:t>аргумент</w:t>
      </w:r>
      <w:r>
        <w:t>) и имена</w:t>
      </w:r>
      <w:r w:rsidRPr="008534F3">
        <w:t xml:space="preserve"> текстов</w:t>
      </w:r>
      <w:r>
        <w:t>ых файлов</w:t>
      </w:r>
      <w:r w:rsidR="00750464">
        <w:t xml:space="preserve"> (</w:t>
      </w:r>
      <w:r w:rsidR="005E2511">
        <w:t>документов</w:t>
      </w:r>
      <w:r w:rsidR="00750464">
        <w:t>)</w:t>
      </w:r>
      <w:r w:rsidRPr="008534F3">
        <w:t>.</w:t>
      </w:r>
      <w:r>
        <w:t xml:space="preserve"> Необходимо для этого слова посчитать дисперсию его вхождений в документы:</w:t>
      </w:r>
    </w:p>
    <w:p w14:paraId="0B166F41" w14:textId="77777777" w:rsidR="002C32E7" w:rsidRDefault="002C32E7" w:rsidP="002C32E7">
      <w:pPr>
        <w:pStyle w:val="a3"/>
        <w:ind w:left="360"/>
      </w:pPr>
      <m:oMathPara>
        <m:oMath>
          <m:r>
            <w:rPr>
              <w:rFonts w:ascii="Cambria Math" w:hAnsi="Cambria Math"/>
            </w:rPr>
            <m:t xml:space="preserve">Дисперсия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</w:rPr>
                    <m:t>N-1</m:t>
                  </m:r>
                </m:den>
              </m:f>
            </m:e>
          </m:rad>
        </m:oMath>
      </m:oMathPara>
    </w:p>
    <w:p w14:paraId="76B6C669" w14:textId="77777777" w:rsidR="002C32E7" w:rsidRDefault="002C32E7" w:rsidP="002C32E7">
      <w:pPr>
        <w:pStyle w:val="a3"/>
        <w:ind w:left="426"/>
      </w:pPr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- количество вхождений слова в </w:t>
      </w:r>
      <w:r>
        <w:rPr>
          <w:lang w:val="en-US"/>
        </w:rPr>
        <w:t>i</w:t>
      </w:r>
      <w:r w:rsidRPr="002C32E7">
        <w:t>-</w:t>
      </w:r>
      <w:r>
        <w:t>ый документ,</w:t>
      </w:r>
    </w:p>
    <w:p w14:paraId="5CE69404" w14:textId="77777777" w:rsidR="002C32E7" w:rsidRPr="00750464" w:rsidRDefault="002C32E7" w:rsidP="002C32E7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</w:t>
      </w:r>
      <w:r w:rsidR="00750464" w:rsidRPr="00750464">
        <w:t>–</w:t>
      </w:r>
      <w:r w:rsidRPr="00750464">
        <w:t xml:space="preserve"> </w:t>
      </w:r>
      <w:r w:rsidR="00750464">
        <w:t>общее количество документов,</w:t>
      </w:r>
    </w:p>
    <w:p w14:paraId="14C9509F" w14:textId="77777777" w:rsidR="002C32E7" w:rsidRPr="002C32E7" w:rsidRDefault="00483AC3" w:rsidP="002C32E7">
      <w:pPr>
        <w:pStyle w:val="a3"/>
        <w:ind w:left="426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  <w:r w:rsidR="002C32E7">
        <w:t xml:space="preserve"> - среднее арифметическое вхождений слова по всем документам</w:t>
      </w:r>
      <w:r w:rsidR="00750464">
        <w:t xml:space="preserve">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14:paraId="0A269E36" w14:textId="77777777" w:rsidR="002C32E7" w:rsidRDefault="002C32E7" w:rsidP="002C32E7">
      <w:pPr>
        <w:pStyle w:val="a3"/>
        <w:ind w:left="360"/>
        <w:jc w:val="both"/>
      </w:pPr>
      <w:r>
        <w:t xml:space="preserve">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</w:p>
    <w:p w14:paraId="069024CF" w14:textId="77777777" w:rsidR="00750464" w:rsidRDefault="00750464">
      <w:r>
        <w:br w:type="page"/>
      </w:r>
    </w:p>
    <w:p w14:paraId="62E0CC99" w14:textId="77777777" w:rsidR="00750464" w:rsidRPr="00485C6D" w:rsidRDefault="00E16993" w:rsidP="00750464">
      <w:pPr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Вариант </w:t>
      </w:r>
      <w:r w:rsidRPr="00485C6D">
        <w:rPr>
          <w:b/>
          <w:sz w:val="28"/>
          <w:szCs w:val="24"/>
        </w:rPr>
        <w:t>2</w:t>
      </w:r>
    </w:p>
    <w:p w14:paraId="6515FAA6" w14:textId="77777777" w:rsidR="00750464" w:rsidRPr="008534F3" w:rsidRDefault="00750464" w:rsidP="00750464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(первый аргумент) и имена</w:t>
      </w:r>
      <w:r w:rsidRPr="008534F3">
        <w:t xml:space="preserve"> текстов</w:t>
      </w:r>
      <w:r>
        <w:t>ых файлов (</w:t>
      </w:r>
      <w:r w:rsidR="005E2511">
        <w:t>документов</w:t>
      </w:r>
      <w:r>
        <w:t>)</w:t>
      </w:r>
      <w:r w:rsidRPr="008534F3">
        <w:t>.</w:t>
      </w:r>
      <w:r>
        <w:t xml:space="preserve"> Необходимо для этого слова посчитать медиану его вхождений в документы – т.е. надо </w:t>
      </w:r>
      <w:r w:rsidRPr="00BC1540">
        <w:rPr>
          <w:i/>
        </w:rPr>
        <w:t xml:space="preserve">найти такое количество вхождений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заданного слова</w:t>
      </w:r>
      <w:r>
        <w:rPr>
          <w:i/>
        </w:rPr>
        <w:t xml:space="preserve"> в документы</w:t>
      </w:r>
      <w:r w:rsidRPr="00BC1540">
        <w:rPr>
          <w:i/>
        </w:rPr>
        <w:t xml:space="preserve">, что количество документов, в которые слово входило </w:t>
      </w:r>
      <w:r w:rsidR="005E2B6A">
        <w:rPr>
          <w:i/>
        </w:rPr>
        <w:t>не более</w:t>
      </w:r>
      <w:r w:rsidRPr="00BC1540">
        <w:rPr>
          <w:i/>
        </w:rPr>
        <w:t xml:space="preserve">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, </w:t>
      </w:r>
      <w:r>
        <w:rPr>
          <w:i/>
        </w:rPr>
        <w:t>максимально близко к количеству</w:t>
      </w:r>
      <w:r w:rsidRPr="00BC1540">
        <w:rPr>
          <w:i/>
        </w:rPr>
        <w:t xml:space="preserve"> документов, в которые это слово входило </w:t>
      </w:r>
      <w:r w:rsidR="005E2B6A">
        <w:rPr>
          <w:i/>
        </w:rPr>
        <w:t xml:space="preserve">более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.</w:t>
      </w:r>
    </w:p>
    <w:p w14:paraId="173D8FD1" w14:textId="77777777" w:rsidR="00750464" w:rsidRDefault="00750464" w:rsidP="00750464">
      <w:pPr>
        <w:pStyle w:val="a3"/>
        <w:ind w:left="360"/>
        <w:jc w:val="both"/>
      </w:pPr>
      <w:r>
        <w:t xml:space="preserve">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</w:p>
    <w:p w14:paraId="2FC312C7" w14:textId="77777777" w:rsidR="00B93046" w:rsidRDefault="00B93046">
      <w:r>
        <w:br w:type="page"/>
      </w:r>
    </w:p>
    <w:p w14:paraId="69B42B91" w14:textId="77777777" w:rsidR="00B93046" w:rsidRPr="00485C6D" w:rsidRDefault="00E16993" w:rsidP="00B93046">
      <w:pPr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Вариант </w:t>
      </w:r>
      <w:r w:rsidRPr="00485C6D">
        <w:rPr>
          <w:b/>
          <w:sz w:val="28"/>
          <w:szCs w:val="24"/>
        </w:rPr>
        <w:t>3</w:t>
      </w:r>
    </w:p>
    <w:p w14:paraId="3FF83A42" w14:textId="77777777" w:rsidR="00FE32C1" w:rsidRPr="00937A72" w:rsidRDefault="00FE32C1" w:rsidP="00FE32C1">
      <w:pPr>
        <w:pStyle w:val="a3"/>
        <w:spacing w:line="360" w:lineRule="auto"/>
        <w:ind w:left="0"/>
        <w:jc w:val="both"/>
        <w:rPr>
          <w:color w:val="000000"/>
        </w:rPr>
      </w:pPr>
      <w:r>
        <w:t xml:space="preserve">Написать программу, которая в качестве аргументов командной строки принимает имена текстовых файлов (первое - имя целевого документа, далее - имена остальных документов в коллекции), а на выходной поток выдаёт различные слова в целевом файле с указанием их частоты встречаемости в тексте целевого документа. Слова должны выводиться в порядке убывания их частоты встречаемости. При одинаковой частоте встречаемости выдавать слова в лексикографическом порядке. Частоту встречаемости считать по формуле </w:t>
      </w:r>
      <w:r w:rsidRPr="00937A72">
        <w:rPr>
          <w:lang w:val="en-US"/>
        </w:rPr>
        <w:t>TF</w:t>
      </w:r>
      <w:r w:rsidRPr="0073630C">
        <w:t>-</w:t>
      </w:r>
      <w:r w:rsidRPr="00937A72">
        <w:rPr>
          <w:lang w:val="en-US"/>
        </w:rPr>
        <w:t>IDF</w:t>
      </w:r>
      <w:r>
        <w:t>:</w:t>
      </w:r>
      <w:r w:rsidRPr="00937A72">
        <w:rPr>
          <w:color w:val="000000"/>
        </w:rPr>
        <w:t xml:space="preserve"> </w:t>
      </w:r>
    </w:p>
    <w:tbl>
      <w:tblPr>
        <w:tblW w:w="910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 w:firstRow="1" w:lastRow="1" w:firstColumn="1" w:lastColumn="1" w:noHBand="0" w:noVBand="0"/>
      </w:tblPr>
      <w:tblGrid>
        <w:gridCol w:w="8568"/>
        <w:gridCol w:w="540"/>
      </w:tblGrid>
      <w:tr w:rsidR="00FE32C1" w:rsidRPr="00610DC9" w14:paraId="1DBC30AD" w14:textId="77777777" w:rsidTr="00CF5926">
        <w:tc>
          <w:tcPr>
            <w:tcW w:w="8568" w:type="dxa"/>
          </w:tcPr>
          <w:p w14:paraId="30DFD4FD" w14:textId="77777777" w:rsidR="00FE32C1" w:rsidRPr="00610DC9" w:rsidRDefault="00FE32C1" w:rsidP="00CF5926">
            <w:pPr>
              <w:spacing w:line="360" w:lineRule="auto"/>
              <w:jc w:val="both"/>
              <w:rPr>
                <w:color w:val="000000"/>
              </w:rPr>
            </w:pPr>
            <w:r w:rsidRPr="00610DC9">
              <w:rPr>
                <w:color w:val="000000"/>
                <w:position w:val="-62"/>
              </w:rPr>
              <w:object w:dxaOrig="2040" w:dyaOrig="999" w14:anchorId="6B8979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50pt" o:ole="">
                  <v:imagedata r:id="rId6" o:title=""/>
                </v:shape>
                <o:OLEObject Type="Embed" ProgID="Equation.DSMT4" ShapeID="_x0000_i1025" DrawAspect="Content" ObjectID="_1536264469" r:id="rId7"/>
              </w:object>
            </w:r>
            <w:r w:rsidRPr="00610DC9">
              <w:rPr>
                <w:color w:val="000000"/>
              </w:rPr>
              <w:t>,</w:t>
            </w:r>
          </w:p>
        </w:tc>
        <w:tc>
          <w:tcPr>
            <w:tcW w:w="540" w:type="dxa"/>
          </w:tcPr>
          <w:p w14:paraId="15FAADAD" w14:textId="77777777" w:rsidR="00FE32C1" w:rsidRPr="00610DC9" w:rsidRDefault="00FE32C1" w:rsidP="00CF5926">
            <w:pPr>
              <w:spacing w:line="360" w:lineRule="auto"/>
              <w:jc w:val="both"/>
              <w:rPr>
                <w:color w:val="000000"/>
              </w:rPr>
            </w:pPr>
          </w:p>
          <w:p w14:paraId="4CE58F6D" w14:textId="77777777" w:rsidR="00FE32C1" w:rsidRPr="00610DC9" w:rsidRDefault="00FE32C1" w:rsidP="00CF5926">
            <w:pPr>
              <w:spacing w:line="360" w:lineRule="auto"/>
              <w:ind w:left="-2268" w:firstLine="2268"/>
              <w:jc w:val="both"/>
              <w:rPr>
                <w:color w:val="000000"/>
              </w:rPr>
            </w:pPr>
          </w:p>
        </w:tc>
      </w:tr>
    </w:tbl>
    <w:p w14:paraId="57A41BC9" w14:textId="77777777" w:rsidR="006C1C3E" w:rsidRPr="00250471" w:rsidRDefault="00FE32C1" w:rsidP="00FE32C1">
      <w:pPr>
        <w:pStyle w:val="a3"/>
        <w:ind w:left="0"/>
        <w:jc w:val="both"/>
        <w:rPr>
          <w:color w:val="000000"/>
        </w:rPr>
      </w:pPr>
      <w:r w:rsidRPr="00FC6421">
        <w:rPr>
          <w:color w:val="000000"/>
        </w:rPr>
        <w:t xml:space="preserve">где </w:t>
      </w:r>
      <w:r w:rsidRPr="00FC6421">
        <w:rPr>
          <w:i/>
          <w:iCs/>
          <w:color w:val="000000"/>
        </w:rPr>
        <w:t>tf</w:t>
      </w:r>
      <w:r w:rsidRPr="00FC6421">
        <w:rPr>
          <w:i/>
          <w:iCs/>
          <w:color w:val="000000"/>
          <w:vertAlign w:val="subscript"/>
        </w:rPr>
        <w:t>i</w:t>
      </w:r>
      <w:r w:rsidRPr="00FC6421">
        <w:rPr>
          <w:color w:val="000000"/>
        </w:rPr>
        <w:t xml:space="preserve"> </w:t>
      </w:r>
      <w:r>
        <w:rPr>
          <w:color w:val="000000"/>
        </w:rPr>
        <w:t>—</w:t>
      </w:r>
      <w:r w:rsidRPr="00FC6421">
        <w:rPr>
          <w:color w:val="000000"/>
        </w:rPr>
        <w:t xml:space="preserve"> частота встречаемости </w:t>
      </w:r>
      <w:r w:rsidRPr="00FC6421">
        <w:rPr>
          <w:i/>
          <w:iCs/>
          <w:color w:val="000000"/>
          <w:lang w:val="en-US"/>
        </w:rPr>
        <w:t>i</w:t>
      </w:r>
      <w:r w:rsidRPr="00FC6421">
        <w:rPr>
          <w:color w:val="000000"/>
        </w:rPr>
        <w:t xml:space="preserve">-го </w:t>
      </w:r>
      <w:r>
        <w:rPr>
          <w:color w:val="000000"/>
        </w:rPr>
        <w:t>слова</w:t>
      </w:r>
      <w:r w:rsidRPr="00FC6421">
        <w:rPr>
          <w:color w:val="000000"/>
        </w:rPr>
        <w:t xml:space="preserve"> в данном документе (</w:t>
      </w:r>
      <w:r w:rsidRPr="00FC6421">
        <w:rPr>
          <w:color w:val="000000"/>
          <w:lang w:val="en-US"/>
        </w:rPr>
        <w:t>term</w:t>
      </w:r>
      <w:r w:rsidRPr="00FC6421">
        <w:rPr>
          <w:color w:val="000000"/>
        </w:rPr>
        <w:t xml:space="preserve"> </w:t>
      </w:r>
      <w:r w:rsidRPr="00FC6421">
        <w:rPr>
          <w:color w:val="000000"/>
          <w:lang w:val="en-US"/>
        </w:rPr>
        <w:t>frequency</w:t>
      </w:r>
      <w:r w:rsidRPr="00FC6421">
        <w:rPr>
          <w:color w:val="000000"/>
        </w:rPr>
        <w:t xml:space="preserve">), </w:t>
      </w:r>
    </w:p>
    <w:p w14:paraId="4DCADE09" w14:textId="77777777" w:rsidR="00FE32C1" w:rsidRDefault="00FE32C1" w:rsidP="00FE32C1">
      <w:pPr>
        <w:pStyle w:val="a3"/>
        <w:ind w:left="0"/>
        <w:jc w:val="both"/>
        <w:rPr>
          <w:color w:val="000000"/>
        </w:rPr>
      </w:pPr>
      <w:r w:rsidRPr="00FC6421">
        <w:rPr>
          <w:color w:val="000000"/>
          <w:position w:val="-30"/>
        </w:rPr>
        <w:object w:dxaOrig="1219" w:dyaOrig="680" w14:anchorId="1409B414">
          <v:shape id="_x0000_i1026" type="#_x0000_t75" style="width:61.35pt;height:34pt" o:ole="">
            <v:imagedata r:id="rId8" o:title=""/>
          </v:shape>
          <o:OLEObject Type="Embed" ProgID="Equation.DSMT4" ShapeID="_x0000_i1026" DrawAspect="Content" ObjectID="_1536264470" r:id="rId9"/>
        </w:object>
      </w:r>
      <w:r w:rsidRPr="00FC6421">
        <w:rPr>
          <w:color w:val="000000"/>
        </w:rPr>
        <w:t xml:space="preserve"> </w:t>
      </w:r>
      <w:r>
        <w:rPr>
          <w:color w:val="000000"/>
        </w:rPr>
        <w:t>—</w:t>
      </w:r>
      <w:r w:rsidRPr="00FC6421">
        <w:rPr>
          <w:color w:val="000000"/>
        </w:rPr>
        <w:t xml:space="preserve"> логарифм отношения количества всех документов в коллекции к количеству документов, в которых встречается </w:t>
      </w:r>
      <w:r w:rsidRPr="00FC6421">
        <w:rPr>
          <w:i/>
          <w:iCs/>
          <w:color w:val="000000"/>
          <w:lang w:val="en-US"/>
        </w:rPr>
        <w:t>i</w:t>
      </w:r>
      <w:r>
        <w:rPr>
          <w:color w:val="000000"/>
        </w:rPr>
        <w:t xml:space="preserve">-ое слово </w:t>
      </w:r>
      <w:r w:rsidRPr="00FC6421">
        <w:rPr>
          <w:color w:val="000000"/>
        </w:rPr>
        <w:t>(</w:t>
      </w:r>
      <w:r w:rsidRPr="00FC6421">
        <w:rPr>
          <w:color w:val="000000"/>
          <w:lang w:val="en-US"/>
        </w:rPr>
        <w:t>inverse</w:t>
      </w:r>
      <w:r w:rsidRPr="00FC6421">
        <w:rPr>
          <w:color w:val="000000"/>
        </w:rPr>
        <w:t xml:space="preserve"> </w:t>
      </w:r>
      <w:r w:rsidRPr="00FC6421">
        <w:rPr>
          <w:color w:val="000000"/>
          <w:lang w:val="en-US"/>
        </w:rPr>
        <w:t>document</w:t>
      </w:r>
      <w:r w:rsidRPr="00FC6421">
        <w:rPr>
          <w:color w:val="000000"/>
        </w:rPr>
        <w:t xml:space="preserve"> </w:t>
      </w:r>
      <w:r w:rsidRPr="00FC6421">
        <w:rPr>
          <w:color w:val="000000"/>
          <w:lang w:val="en-US"/>
        </w:rPr>
        <w:t>frequency</w:t>
      </w:r>
      <w:r w:rsidRPr="00FC6421">
        <w:rPr>
          <w:color w:val="000000"/>
        </w:rPr>
        <w:t>)</w:t>
      </w:r>
      <w:r w:rsidRPr="007373BD">
        <w:rPr>
          <w:color w:val="000000"/>
        </w:rPr>
        <w:t>.</w:t>
      </w:r>
    </w:p>
    <w:p w14:paraId="7AB4EE4F" w14:textId="77777777" w:rsidR="00FE32C1" w:rsidRDefault="00FE32C1" w:rsidP="00FE32C1">
      <w:pPr>
        <w:pStyle w:val="a3"/>
        <w:ind w:left="0"/>
        <w:jc w:val="both"/>
      </w:pPr>
      <w:r>
        <w:t xml:space="preserve">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 Считать, что словарь различных слов можно хранить в оперативной памяти.</w:t>
      </w:r>
    </w:p>
    <w:p w14:paraId="0A275440" w14:textId="77777777" w:rsidR="00FE32C1" w:rsidRDefault="00FE32C1">
      <w:r>
        <w:br w:type="page"/>
      </w:r>
    </w:p>
    <w:p w14:paraId="21D7BEFE" w14:textId="77777777" w:rsidR="00FE32C1" w:rsidRPr="00485C6D" w:rsidRDefault="00E16993" w:rsidP="00FE32C1">
      <w:pPr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Вариант </w:t>
      </w:r>
      <w:r w:rsidRPr="00485C6D">
        <w:rPr>
          <w:b/>
          <w:sz w:val="28"/>
          <w:szCs w:val="24"/>
        </w:rPr>
        <w:t>4</w:t>
      </w:r>
    </w:p>
    <w:p w14:paraId="6CC6E266" w14:textId="77777777" w:rsidR="00FE32C1" w:rsidRDefault="00FE32C1" w:rsidP="00FE32C1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предложений, разделителями которых являются точка, восклицательный знак и вопросительный знак. Необходимо для этого слова посчитать среднее арифметическое его вхождений в предложения документа: </w:t>
      </w:r>
    </w:p>
    <w:p w14:paraId="24E851E0" w14:textId="77777777" w:rsidR="00FE32C1" w:rsidRPr="00FE32C1" w:rsidRDefault="00483AC3" w:rsidP="00FE32C1">
      <w:pPr>
        <w:pStyle w:val="a3"/>
        <w:ind w:left="360"/>
        <w:jc w:val="both"/>
        <w:rPr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14:paraId="7F99CAB9" w14:textId="77777777" w:rsidR="00FE32C1" w:rsidRDefault="004B6D63" w:rsidP="00FE32C1">
      <w:pPr>
        <w:pStyle w:val="a3"/>
        <w:ind w:left="426"/>
      </w:pPr>
      <w:r>
        <w:t xml:space="preserve">, </w:t>
      </w:r>
      <w:r w:rsidR="00FE32C1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E32C1">
        <w:t xml:space="preserve"> - количество вхождений слова в </w:t>
      </w:r>
      <w:r w:rsidR="00FE32C1">
        <w:rPr>
          <w:lang w:val="en-US"/>
        </w:rPr>
        <w:t>i</w:t>
      </w:r>
      <w:r w:rsidR="00FE32C1" w:rsidRPr="002C32E7">
        <w:t>-</w:t>
      </w:r>
      <w:r>
        <w:t>ое</w:t>
      </w:r>
      <w:r w:rsidR="00FE32C1">
        <w:t xml:space="preserve"> </w:t>
      </w:r>
      <w:r>
        <w:t>предложение</w:t>
      </w:r>
      <w:r w:rsidR="00FE32C1">
        <w:t>,</w:t>
      </w:r>
    </w:p>
    <w:p w14:paraId="4A031EEE" w14:textId="77777777" w:rsidR="00FE32C1" w:rsidRPr="00750464" w:rsidRDefault="00FE32C1" w:rsidP="00FE32C1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– </w:t>
      </w:r>
      <w:r w:rsidR="00AE0DA1">
        <w:t>общее количество документов.</w:t>
      </w:r>
    </w:p>
    <w:p w14:paraId="74C676E3" w14:textId="77777777" w:rsidR="00FE32C1" w:rsidRPr="00FE32C1" w:rsidRDefault="00FE32C1" w:rsidP="00FE32C1">
      <w:pPr>
        <w:pStyle w:val="a3"/>
        <w:ind w:left="360"/>
        <w:jc w:val="both"/>
      </w:pPr>
      <w:r>
        <w:t>Слова во входном файле разделяются символами, для которых библиотечн</w:t>
      </w:r>
      <w:r w:rsidR="006C1C3E">
        <w:t>ые</w:t>
      </w:r>
      <w:r>
        <w:t xml:space="preserve"> функци</w:t>
      </w:r>
      <w:r w:rsidR="006C1C3E">
        <w:t>и</w:t>
      </w:r>
      <w:r>
        <w:t xml:space="preserve">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 w:rsidRPr="00FE32C1">
        <w:t xml:space="preserve">() </w:t>
      </w:r>
      <w:r>
        <w:t>возвращают ненулевое значение.</w:t>
      </w:r>
    </w:p>
    <w:p w14:paraId="7CCBC7EA" w14:textId="77777777" w:rsidR="004B6D63" w:rsidRDefault="004B6D63">
      <w:r>
        <w:br w:type="page"/>
      </w:r>
    </w:p>
    <w:p w14:paraId="30C15A1D" w14:textId="77777777" w:rsidR="008502E9" w:rsidRPr="00485C6D" w:rsidRDefault="008502E9" w:rsidP="008502E9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E16993" w:rsidRPr="00485C6D">
        <w:rPr>
          <w:b/>
          <w:sz w:val="28"/>
          <w:szCs w:val="24"/>
        </w:rPr>
        <w:t>5</w:t>
      </w:r>
    </w:p>
    <w:p w14:paraId="04AAD8FD" w14:textId="77777777" w:rsidR="008502E9" w:rsidRDefault="008502E9" w:rsidP="008502E9">
      <w:pPr>
        <w:pStyle w:val="a3"/>
        <w:ind w:left="360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(первый параметр)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предложений, разделителями которых являются точка, восклицательный знак и вопросительный знак. Необходимо для этого слова посчитать </w:t>
      </w:r>
      <w:r w:rsidR="00280599">
        <w:t>дисперсию</w:t>
      </w:r>
      <w:r>
        <w:t xml:space="preserve"> его вхождений в предложения документа:</w:t>
      </w:r>
    </w:p>
    <w:p w14:paraId="29531C35" w14:textId="77777777" w:rsidR="00280599" w:rsidRDefault="00280599" w:rsidP="00280599">
      <w:pPr>
        <w:pStyle w:val="a3"/>
        <w:ind w:left="360"/>
      </w:pPr>
      <m:oMathPara>
        <m:oMath>
          <m:r>
            <w:rPr>
              <w:rFonts w:ascii="Cambria Math" w:hAnsi="Cambria Math"/>
            </w:rPr>
            <m:t xml:space="preserve">Дисперсия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</w:rPr>
                    <m:t>N-1</m:t>
                  </m:r>
                </m:den>
              </m:f>
            </m:e>
          </m:rad>
        </m:oMath>
      </m:oMathPara>
    </w:p>
    <w:p w14:paraId="746DDCDD" w14:textId="77777777" w:rsidR="00280599" w:rsidRDefault="00280599" w:rsidP="00280599">
      <w:pPr>
        <w:pStyle w:val="a3"/>
        <w:ind w:left="426"/>
      </w:pPr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- количество вхождений слова в </w:t>
      </w:r>
      <w:r>
        <w:rPr>
          <w:lang w:val="en-US"/>
        </w:rPr>
        <w:t>i</w:t>
      </w:r>
      <w:r w:rsidRPr="002C32E7">
        <w:t>-</w:t>
      </w:r>
      <w:r>
        <w:t>ое предложение документа,</w:t>
      </w:r>
    </w:p>
    <w:p w14:paraId="35BF12A8" w14:textId="77777777" w:rsidR="00280599" w:rsidRPr="00750464" w:rsidRDefault="00280599" w:rsidP="00280599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– </w:t>
      </w:r>
      <w:r>
        <w:t>общее количество предложений в документе,</w:t>
      </w:r>
    </w:p>
    <w:p w14:paraId="7E3B80FB" w14:textId="77777777" w:rsidR="00280599" w:rsidRPr="002C32E7" w:rsidRDefault="00483AC3" w:rsidP="00280599">
      <w:pPr>
        <w:pStyle w:val="a3"/>
        <w:ind w:left="426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  <w:r w:rsidR="00280599">
        <w:t xml:space="preserve"> - среднее арифметическое вхождений слова по всем предложениям документа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14:paraId="4BD0281A" w14:textId="77777777" w:rsidR="008502E9" w:rsidRDefault="008502E9" w:rsidP="008502E9">
      <w:pPr>
        <w:pStyle w:val="a3"/>
        <w:ind w:left="360"/>
        <w:jc w:val="both"/>
      </w:pPr>
      <w:r>
        <w:t>Слова во входном файле разделяются символами, для которых библиотечн</w:t>
      </w:r>
      <w:r w:rsidR="00280599">
        <w:t>ые</w:t>
      </w:r>
      <w:r>
        <w:t xml:space="preserve"> функция </w:t>
      </w:r>
      <w:r>
        <w:rPr>
          <w:lang w:val="en-US"/>
        </w:rPr>
        <w:t>isspace</w:t>
      </w:r>
      <w:r>
        <w:t xml:space="preserve">() </w:t>
      </w:r>
      <w:r w:rsidR="00280599">
        <w:t xml:space="preserve">или </w:t>
      </w:r>
      <w:r w:rsidR="00280599">
        <w:rPr>
          <w:lang w:val="en-US"/>
        </w:rPr>
        <w:t>ispunct</w:t>
      </w:r>
      <w:r w:rsidR="00280599" w:rsidRPr="00280599">
        <w:t xml:space="preserve">() </w:t>
      </w:r>
      <w:r>
        <w:t>возвращают ненулевое значение.</w:t>
      </w:r>
    </w:p>
    <w:p w14:paraId="0B9F3E4C" w14:textId="77777777" w:rsidR="00280599" w:rsidRDefault="00280599">
      <w:r>
        <w:br w:type="page"/>
      </w:r>
    </w:p>
    <w:p w14:paraId="77259CB5" w14:textId="77777777" w:rsidR="00BA4E04" w:rsidRPr="00485C6D" w:rsidRDefault="00BA4E04" w:rsidP="00BA4E04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A9639A" w:rsidRPr="00485C6D">
        <w:rPr>
          <w:b/>
          <w:sz w:val="28"/>
          <w:szCs w:val="24"/>
        </w:rPr>
        <w:t>6</w:t>
      </w:r>
    </w:p>
    <w:p w14:paraId="78F9C74F" w14:textId="77777777" w:rsidR="00C9260D" w:rsidRPr="008534F3" w:rsidRDefault="00C9260D" w:rsidP="00C9260D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и имя</w:t>
      </w:r>
      <w:r w:rsidRPr="008534F3">
        <w:t xml:space="preserve"> тексто</w:t>
      </w:r>
      <w:r>
        <w:t>вого файла (документа)</w:t>
      </w:r>
      <w:r w:rsidRPr="008534F3">
        <w:t>.</w:t>
      </w:r>
      <w:r>
        <w:t xml:space="preserve"> Документ состоит из предложений, разделителями которых являются точка, восклицательный знак и вопросительный знак. Необходимо для этого слова посчитать медиану его вхождений в предложения документа – т.е. надо </w:t>
      </w:r>
      <w:r w:rsidRPr="00BC1540">
        <w:rPr>
          <w:i/>
        </w:rPr>
        <w:t xml:space="preserve">найти такое количество вхождений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заданного слова</w:t>
      </w:r>
      <w:r>
        <w:rPr>
          <w:i/>
        </w:rPr>
        <w:t xml:space="preserve"> в предложения</w:t>
      </w:r>
      <w:r w:rsidRPr="00BC1540">
        <w:rPr>
          <w:i/>
        </w:rPr>
        <w:t xml:space="preserve">, что количество </w:t>
      </w:r>
      <w:r>
        <w:rPr>
          <w:i/>
        </w:rPr>
        <w:t>предложений</w:t>
      </w:r>
      <w:r w:rsidRPr="00BC1540">
        <w:rPr>
          <w:i/>
        </w:rPr>
        <w:t xml:space="preserve">, в которые слово входило </w:t>
      </w:r>
      <w:r>
        <w:rPr>
          <w:i/>
        </w:rPr>
        <w:t>не более</w:t>
      </w:r>
      <w:r w:rsidRPr="00BC1540">
        <w:rPr>
          <w:i/>
        </w:rPr>
        <w:t xml:space="preserve">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, </w:t>
      </w:r>
      <w:r>
        <w:rPr>
          <w:i/>
        </w:rPr>
        <w:t>максимально близко к количеству</w:t>
      </w:r>
      <w:r w:rsidRPr="00BC1540">
        <w:rPr>
          <w:i/>
        </w:rPr>
        <w:t xml:space="preserve"> </w:t>
      </w:r>
      <w:r>
        <w:rPr>
          <w:i/>
        </w:rPr>
        <w:t>предложений</w:t>
      </w:r>
      <w:r w:rsidRPr="00BC1540">
        <w:rPr>
          <w:i/>
        </w:rPr>
        <w:t xml:space="preserve">, в которые это слово входило </w:t>
      </w:r>
      <w:r>
        <w:rPr>
          <w:i/>
        </w:rPr>
        <w:t xml:space="preserve">больше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.</w:t>
      </w:r>
    </w:p>
    <w:p w14:paraId="21600FC5" w14:textId="77777777" w:rsidR="00C9260D" w:rsidRDefault="00C9260D" w:rsidP="00C9260D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 </w:t>
      </w:r>
      <w:r>
        <w:rPr>
          <w:lang w:val="en-US"/>
        </w:rPr>
        <w:t>ispunct</w:t>
      </w:r>
      <w:r w:rsidRPr="00C9260D">
        <w:t xml:space="preserve">() </w:t>
      </w:r>
      <w:r>
        <w:t>возвращают ненулевое значение.</w:t>
      </w:r>
    </w:p>
    <w:p w14:paraId="7D49CBF5" w14:textId="77777777" w:rsidR="00C9260D" w:rsidRDefault="00C9260D">
      <w:r>
        <w:br w:type="page"/>
      </w:r>
    </w:p>
    <w:p w14:paraId="13227C94" w14:textId="77777777" w:rsidR="00C9260D" w:rsidRPr="00485C6D" w:rsidRDefault="00C9260D" w:rsidP="00C9260D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A9639A" w:rsidRPr="00485C6D">
        <w:rPr>
          <w:b/>
          <w:sz w:val="28"/>
          <w:szCs w:val="24"/>
        </w:rPr>
        <w:t>7</w:t>
      </w:r>
    </w:p>
    <w:p w14:paraId="2D11F5EF" w14:textId="77777777" w:rsidR="00AE0DA1" w:rsidRPr="00250471" w:rsidRDefault="00B271BD" w:rsidP="00AE0DA1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(первый параметр)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абзацев. Необходимо для этого слова посчитать среднее арифметическое его вхождений в абзацы документа: </w:t>
      </w:r>
      <w:r>
        <w:rPr>
          <w:rFonts w:ascii="Cambria Math" w:hAnsi="Cambria Math"/>
        </w:rPr>
        <w:br/>
      </w: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14:paraId="2514A632" w14:textId="77777777" w:rsidR="00AE0DA1" w:rsidRDefault="00AE0DA1" w:rsidP="00AE0DA1">
      <w:pPr>
        <w:pStyle w:val="a3"/>
        <w:ind w:left="426"/>
      </w:pPr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- количество вхождений слова в </w:t>
      </w:r>
      <w:r>
        <w:rPr>
          <w:lang w:val="en-US"/>
        </w:rPr>
        <w:t>i</w:t>
      </w:r>
      <w:r w:rsidRPr="002C32E7">
        <w:t>-</w:t>
      </w:r>
      <w:r>
        <w:t>ый абзац,</w:t>
      </w:r>
    </w:p>
    <w:p w14:paraId="243893DF" w14:textId="77777777" w:rsidR="00AE0DA1" w:rsidRPr="00750464" w:rsidRDefault="00AE0DA1" w:rsidP="00AE0DA1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– </w:t>
      </w:r>
      <w:r>
        <w:t>общее количество абзацев в документе.</w:t>
      </w:r>
    </w:p>
    <w:p w14:paraId="298DA555" w14:textId="77777777" w:rsidR="00B271BD" w:rsidRPr="00DE0057" w:rsidRDefault="00B271BD" w:rsidP="00B271BD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  <w:r w:rsidRPr="00B271BD">
        <w:t xml:space="preserve"> </w:t>
      </w:r>
      <w:r>
        <w:t xml:space="preserve">Считать, что абзацы в тексте разделяются символом </w:t>
      </w:r>
      <w:r w:rsidRPr="00280599">
        <w:t>‘\</w:t>
      </w:r>
      <w:r>
        <w:rPr>
          <w:lang w:val="en-US"/>
        </w:rPr>
        <w:t>n</w:t>
      </w:r>
      <w:r w:rsidRPr="00280599">
        <w:t>’.</w:t>
      </w:r>
    </w:p>
    <w:p w14:paraId="3A0C871F" w14:textId="77777777" w:rsidR="00B271BD" w:rsidRDefault="00B271BD" w:rsidP="00B271BD">
      <w:pPr>
        <w:pStyle w:val="a3"/>
        <w:ind w:left="360"/>
        <w:jc w:val="both"/>
      </w:pPr>
    </w:p>
    <w:p w14:paraId="0DA8708E" w14:textId="77777777" w:rsidR="00AE0DA1" w:rsidRDefault="00AE0DA1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11F2A538" w14:textId="77777777" w:rsidR="00AE0DA1" w:rsidRPr="00485C6D" w:rsidRDefault="00AE0DA1" w:rsidP="00AE0DA1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A9639A" w:rsidRPr="00485C6D">
        <w:rPr>
          <w:b/>
          <w:sz w:val="28"/>
          <w:szCs w:val="24"/>
        </w:rPr>
        <w:t>8</w:t>
      </w:r>
    </w:p>
    <w:p w14:paraId="24B92093" w14:textId="77777777" w:rsidR="00AE0DA1" w:rsidRDefault="00AE0DA1" w:rsidP="00AE0DA1">
      <w:pPr>
        <w:pStyle w:val="a3"/>
        <w:ind w:left="360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абзацев. Необходимо для этого слова посчитать </w:t>
      </w:r>
      <w:r w:rsidR="0053005F">
        <w:t>дисперсию</w:t>
      </w:r>
      <w:r>
        <w:t xml:space="preserve"> его вхождений в абзацы документа:</w:t>
      </w:r>
    </w:p>
    <w:p w14:paraId="6D2368F6" w14:textId="77777777" w:rsidR="0053005F" w:rsidRDefault="0053005F" w:rsidP="0053005F">
      <w:pPr>
        <w:pStyle w:val="a3"/>
        <w:ind w:left="360"/>
      </w:pPr>
      <m:oMathPara>
        <m:oMath>
          <m:r>
            <w:rPr>
              <w:rFonts w:ascii="Cambria Math" w:hAnsi="Cambria Math"/>
            </w:rPr>
            <m:t xml:space="preserve">Дисперсия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</w:rPr>
                    <m:t>N-1</m:t>
                  </m:r>
                </m:den>
              </m:f>
            </m:e>
          </m:rad>
        </m:oMath>
      </m:oMathPara>
    </w:p>
    <w:p w14:paraId="027EA31A" w14:textId="77777777" w:rsidR="0053005F" w:rsidRDefault="0053005F" w:rsidP="0053005F">
      <w:pPr>
        <w:pStyle w:val="a3"/>
        <w:ind w:left="426"/>
      </w:pPr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- количество вхождений слова в </w:t>
      </w:r>
      <w:r>
        <w:rPr>
          <w:lang w:val="en-US"/>
        </w:rPr>
        <w:t>i</w:t>
      </w:r>
      <w:r w:rsidRPr="002C32E7">
        <w:t>-</w:t>
      </w:r>
      <w:r>
        <w:t>ый абзац документа,</w:t>
      </w:r>
    </w:p>
    <w:p w14:paraId="4F43C821" w14:textId="77777777" w:rsidR="0053005F" w:rsidRPr="00750464" w:rsidRDefault="0053005F" w:rsidP="0053005F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– </w:t>
      </w:r>
      <w:r>
        <w:t>общее количество абзацев в документе,</w:t>
      </w:r>
    </w:p>
    <w:p w14:paraId="76616FDB" w14:textId="77777777" w:rsidR="0053005F" w:rsidRPr="002C32E7" w:rsidRDefault="00483AC3" w:rsidP="0053005F">
      <w:pPr>
        <w:pStyle w:val="a3"/>
        <w:ind w:left="426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  <w:r w:rsidR="0053005F">
        <w:t xml:space="preserve"> - среднее арифметическое вхождений слова по всем абзацам документа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14:paraId="130D1B8C" w14:textId="77777777" w:rsidR="0053005F" w:rsidRPr="00DE0057" w:rsidRDefault="00AE0DA1" w:rsidP="0053005F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  <w:r w:rsidR="0053005F" w:rsidRPr="0053005F">
        <w:t xml:space="preserve"> </w:t>
      </w:r>
      <w:r w:rsidR="0053005F">
        <w:t xml:space="preserve">Считать, что абзацы в тексте разделяются символом </w:t>
      </w:r>
      <w:r w:rsidR="0053005F" w:rsidRPr="00280599">
        <w:t>‘\</w:t>
      </w:r>
      <w:r w:rsidR="0053005F">
        <w:rPr>
          <w:lang w:val="en-US"/>
        </w:rPr>
        <w:t>n</w:t>
      </w:r>
      <w:r w:rsidR="0053005F" w:rsidRPr="00280599">
        <w:t>’.</w:t>
      </w:r>
    </w:p>
    <w:p w14:paraId="78E68E6A" w14:textId="77777777" w:rsidR="00AE0DA1" w:rsidRDefault="00AE0DA1" w:rsidP="00AE0DA1">
      <w:pPr>
        <w:pStyle w:val="a3"/>
        <w:ind w:left="360"/>
        <w:jc w:val="both"/>
      </w:pPr>
    </w:p>
    <w:p w14:paraId="3FF2806E" w14:textId="77777777" w:rsidR="00AE0DA1" w:rsidRDefault="00AE0DA1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5535C29E" w14:textId="77777777" w:rsidR="00AE0DA1" w:rsidRPr="00485C6D" w:rsidRDefault="00AE0DA1" w:rsidP="00AE0DA1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A9639A" w:rsidRPr="00485C6D">
        <w:rPr>
          <w:b/>
          <w:sz w:val="28"/>
          <w:szCs w:val="24"/>
        </w:rPr>
        <w:t>9</w:t>
      </w:r>
    </w:p>
    <w:p w14:paraId="0A780C41" w14:textId="77777777" w:rsidR="00AE0DA1" w:rsidRPr="008534F3" w:rsidRDefault="00AE0DA1" w:rsidP="00AE0DA1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 w:rsidR="0053005F">
        <w:t xml:space="preserve"> заданное слово </w:t>
      </w:r>
      <w:r>
        <w:t>и имя</w:t>
      </w:r>
      <w:r w:rsidRPr="008534F3">
        <w:t xml:space="preserve"> тексто</w:t>
      </w:r>
      <w:r>
        <w:t>вого файла (документа)</w:t>
      </w:r>
      <w:r w:rsidRPr="008534F3">
        <w:t>.</w:t>
      </w:r>
      <w:r>
        <w:t xml:space="preserve"> Необходимо для этого слова посчитать медиану его вхождений в абзацы документа – т.е. надо </w:t>
      </w:r>
      <w:r w:rsidRPr="00BC1540">
        <w:rPr>
          <w:i/>
        </w:rPr>
        <w:t xml:space="preserve">найти такое количество вхождений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заданного слова</w:t>
      </w:r>
      <w:r>
        <w:rPr>
          <w:i/>
        </w:rPr>
        <w:t xml:space="preserve"> в абзацы документа</w:t>
      </w:r>
      <w:r w:rsidRPr="00BC1540">
        <w:rPr>
          <w:i/>
        </w:rPr>
        <w:t xml:space="preserve">, что количество </w:t>
      </w:r>
      <w:r>
        <w:rPr>
          <w:i/>
        </w:rPr>
        <w:t>абзацев</w:t>
      </w:r>
      <w:r w:rsidRPr="00BC1540">
        <w:rPr>
          <w:i/>
        </w:rPr>
        <w:t xml:space="preserve">, в которые слово входило </w:t>
      </w:r>
      <w:r w:rsidR="0053005F">
        <w:rPr>
          <w:i/>
        </w:rPr>
        <w:t>не более</w:t>
      </w:r>
      <w:r w:rsidRPr="00BC1540">
        <w:rPr>
          <w:i/>
        </w:rPr>
        <w:t xml:space="preserve">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, </w:t>
      </w:r>
      <w:r>
        <w:rPr>
          <w:i/>
        </w:rPr>
        <w:t>максимально близко к количеству абзацев</w:t>
      </w:r>
      <w:r w:rsidRPr="00BC1540">
        <w:rPr>
          <w:i/>
        </w:rPr>
        <w:t xml:space="preserve">, в которые это слово входило </w:t>
      </w:r>
      <w:r w:rsidR="0053005F">
        <w:rPr>
          <w:i/>
        </w:rPr>
        <w:t xml:space="preserve">более </w:t>
      </w:r>
      <w:r w:rsidRPr="00BC1540">
        <w:rPr>
          <w:i/>
          <w:lang w:val="en-US"/>
        </w:rPr>
        <w:t>x</w:t>
      </w:r>
      <w:r w:rsidRPr="00BC1540">
        <w:rPr>
          <w:i/>
        </w:rPr>
        <w:t xml:space="preserve"> раз.</w:t>
      </w:r>
    </w:p>
    <w:p w14:paraId="3A7ADFD2" w14:textId="77777777" w:rsidR="0053005F" w:rsidRPr="00DE0057" w:rsidRDefault="00AE0DA1" w:rsidP="0053005F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  <w:r w:rsidR="0053005F" w:rsidRPr="0053005F">
        <w:t xml:space="preserve"> </w:t>
      </w:r>
      <w:r w:rsidR="0053005F">
        <w:t xml:space="preserve">Считать, что абзацы в тексте разделяются символом </w:t>
      </w:r>
      <w:r w:rsidR="0053005F" w:rsidRPr="00280599">
        <w:t>‘\</w:t>
      </w:r>
      <w:r w:rsidR="0053005F">
        <w:rPr>
          <w:lang w:val="en-US"/>
        </w:rPr>
        <w:t>n</w:t>
      </w:r>
      <w:r w:rsidR="0053005F" w:rsidRPr="00280599">
        <w:t>’.</w:t>
      </w:r>
    </w:p>
    <w:p w14:paraId="16E95CB3" w14:textId="77777777" w:rsidR="00AE0DA1" w:rsidRDefault="00AE0DA1" w:rsidP="00AE0DA1">
      <w:pPr>
        <w:pStyle w:val="a3"/>
        <w:ind w:left="360"/>
        <w:jc w:val="both"/>
      </w:pPr>
    </w:p>
    <w:p w14:paraId="1195F79A" w14:textId="77777777" w:rsidR="00AE0DA1" w:rsidRDefault="00AE0DA1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414887BE" w14:textId="77777777" w:rsidR="00AE0DA1" w:rsidRPr="00485C6D" w:rsidRDefault="00AE0DA1" w:rsidP="00AE0DA1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>Вариант 1</w:t>
      </w:r>
      <w:r w:rsidR="00A9639A" w:rsidRPr="00485C6D">
        <w:rPr>
          <w:b/>
          <w:sz w:val="28"/>
          <w:szCs w:val="24"/>
        </w:rPr>
        <w:t>0</w:t>
      </w:r>
    </w:p>
    <w:p w14:paraId="168C51BA" w14:textId="77777777" w:rsidR="00AE0DA1" w:rsidRDefault="00AE0DA1" w:rsidP="00AE0DA1">
      <w:pPr>
        <w:pStyle w:val="a3"/>
        <w:ind w:left="360"/>
        <w:jc w:val="both"/>
      </w:pPr>
      <w:r>
        <w:t>Написать программу, которая в качестве аргумента командной строки принимает имя текстового файла (документа), а на выходной поток выдаёт различные слова в этом файле с указанием их частоты встречаемости в тексте</w:t>
      </w:r>
      <w:r w:rsidRPr="00712237">
        <w:t xml:space="preserve"> </w:t>
      </w:r>
      <w:r>
        <w:t xml:space="preserve">документа. Слова должны выводиться в порядке убывания их частоты встречаемости. При одинаковой частоте встречаемости выдавать слова в лексикографическом порядке. Частоту встречаемости считать как отношение </w:t>
      </w:r>
      <w:r w:rsidRPr="00493823">
        <w:t>количества вхождений слова к общему количеству слов в тексте</w:t>
      </w:r>
      <w:r>
        <w:t xml:space="preserve"> документа. 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 w:rsidRPr="0013006D">
        <w:t xml:space="preserve">() </w:t>
      </w:r>
      <w:r>
        <w:t xml:space="preserve">или </w:t>
      </w:r>
      <w:r>
        <w:rPr>
          <w:lang w:val="en-US"/>
        </w:rPr>
        <w:t>ispunct</w:t>
      </w:r>
      <w:r w:rsidRPr="0013006D">
        <w:t xml:space="preserve">() </w:t>
      </w:r>
      <w:r>
        <w:t>возвращают ненулевое значение. Считать, что словарь различных слов можно хранить в оперативной памяти.</w:t>
      </w:r>
    </w:p>
    <w:p w14:paraId="20280DE9" w14:textId="77777777" w:rsidR="00AE0DA1" w:rsidRDefault="00AE0DA1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3BAA661B" w14:textId="77777777" w:rsidR="00AE0DA1" w:rsidRPr="00485C6D" w:rsidRDefault="00AE0DA1" w:rsidP="00AE0DA1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>Вариант 1</w:t>
      </w:r>
      <w:r w:rsidR="00A9639A" w:rsidRPr="00485C6D">
        <w:rPr>
          <w:b/>
          <w:sz w:val="28"/>
          <w:szCs w:val="24"/>
        </w:rPr>
        <w:t>1</w:t>
      </w:r>
    </w:p>
    <w:p w14:paraId="131BF812" w14:textId="77777777" w:rsidR="00AE0DA1" w:rsidRDefault="00AE0DA1" w:rsidP="00AE0DA1">
      <w:pPr>
        <w:pStyle w:val="a3"/>
        <w:ind w:left="360"/>
        <w:jc w:val="both"/>
      </w:pPr>
      <w:r>
        <w:t xml:space="preserve">Написать программу, которая в качестве аргументов командной строки принимает имена текстовых файлов (документов), а на выходной поток выдаёт различные слова в этих документах с указанием частоты встречаемости слов в документах. Слова должны выводиться в порядке убывания их частоты встречаемости. При одинаковой частоте встречаемости выдавать слова в лексикографическом порядке. Частоту встречаемости считать как отношение </w:t>
      </w:r>
      <w:r w:rsidRPr="00493823">
        <w:t xml:space="preserve">количества </w:t>
      </w:r>
      <w:r>
        <w:t xml:space="preserve">документов, в которых встречается данное слово, </w:t>
      </w:r>
      <w:r w:rsidRPr="00493823">
        <w:t xml:space="preserve">к общему количеству </w:t>
      </w:r>
      <w:r>
        <w:t xml:space="preserve">документов. 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 Считать, что словарь различных слов можно хранить в оперативной памяти.</w:t>
      </w:r>
    </w:p>
    <w:p w14:paraId="33089159" w14:textId="77777777" w:rsidR="00AE0DA1" w:rsidRDefault="00AE0DA1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6ABCCFC2" w14:textId="77777777" w:rsidR="00AE0DA1" w:rsidRPr="00485C6D" w:rsidRDefault="00AE0DA1" w:rsidP="00AE0DA1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 w:rsidR="00A9639A" w:rsidRPr="00485C6D">
        <w:rPr>
          <w:b/>
          <w:sz w:val="28"/>
          <w:szCs w:val="24"/>
        </w:rPr>
        <w:t>12</w:t>
      </w:r>
    </w:p>
    <w:p w14:paraId="687B29CE" w14:textId="77777777" w:rsidR="00AE0DA1" w:rsidRPr="00283188" w:rsidRDefault="00AE0DA1" w:rsidP="00AE0DA1">
      <w:pPr>
        <w:pStyle w:val="a3"/>
        <w:ind w:left="360"/>
      </w:pPr>
      <w:r w:rsidRPr="008534F3">
        <w:t>Написать программу, которая в качестве аргументов командной строки принимает</w:t>
      </w:r>
      <w:r>
        <w:t xml:space="preserve"> заданное слово (первый </w:t>
      </w:r>
      <w:r w:rsidR="00283188">
        <w:t>аргумент</w:t>
      </w:r>
      <w:r>
        <w:t>) и имена</w:t>
      </w:r>
      <w:r w:rsidRPr="008534F3">
        <w:t xml:space="preserve"> текстов</w:t>
      </w:r>
      <w:r>
        <w:t>ых файлов</w:t>
      </w:r>
      <w:r w:rsidR="00414E17" w:rsidRPr="00414E17">
        <w:t xml:space="preserve"> (</w:t>
      </w:r>
      <w:r w:rsidR="005E2511">
        <w:t>документов)</w:t>
      </w:r>
      <w:r w:rsidRPr="008534F3">
        <w:t>.</w:t>
      </w:r>
      <w:r>
        <w:t xml:space="preserve"> Необходимо для этого слова посчитать </w:t>
      </w:r>
      <w:r w:rsidR="00283188">
        <w:t>среднее арифметическое</w:t>
      </w:r>
      <w:r>
        <w:t xml:space="preserve"> его вхождений в документы: </w:t>
      </w:r>
    </w:p>
    <w:p w14:paraId="57FFA5FE" w14:textId="77777777" w:rsidR="00414E17" w:rsidRPr="00FE32C1" w:rsidRDefault="00414E17" w:rsidP="00414E17">
      <w:pPr>
        <w:pStyle w:val="a3"/>
        <w:ind w:left="360"/>
        <w:jc w:val="both"/>
        <w:rPr>
          <w:lang w:val="en-US"/>
        </w:rPr>
      </w:pPr>
      <w:r>
        <w:rPr>
          <w:rFonts w:ascii="Cambria Math" w:hAnsi="Cambria Math"/>
        </w:rPr>
        <w:br/>
      </w: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14:paraId="058FD92B" w14:textId="77777777" w:rsidR="00414E17" w:rsidRDefault="00414E17" w:rsidP="00414E17">
      <w:pPr>
        <w:pStyle w:val="a3"/>
        <w:ind w:left="426"/>
      </w:pPr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- количество вхождений слова в </w:t>
      </w:r>
      <w:r>
        <w:rPr>
          <w:lang w:val="en-US"/>
        </w:rPr>
        <w:t>i</w:t>
      </w:r>
      <w:r w:rsidRPr="002C32E7">
        <w:t>-</w:t>
      </w:r>
      <w:r>
        <w:t xml:space="preserve">ый </w:t>
      </w:r>
      <w:r w:rsidR="00283188">
        <w:t>документ</w:t>
      </w:r>
      <w:r>
        <w:t>,</w:t>
      </w:r>
    </w:p>
    <w:p w14:paraId="7A8AFC91" w14:textId="77777777" w:rsidR="00414E17" w:rsidRPr="00750464" w:rsidRDefault="00414E17" w:rsidP="00414E17">
      <w:pPr>
        <w:pStyle w:val="a3"/>
        <w:ind w:left="426"/>
      </w:pPr>
      <w:r w:rsidRPr="002C32E7">
        <w:rPr>
          <w:i/>
          <w:lang w:val="en-US"/>
        </w:rPr>
        <w:t>N</w:t>
      </w:r>
      <w:r w:rsidRPr="00750464">
        <w:t xml:space="preserve"> – </w:t>
      </w:r>
      <w:r>
        <w:t xml:space="preserve">общее количество </w:t>
      </w:r>
      <w:r w:rsidR="00283188">
        <w:t>документов</w:t>
      </w:r>
      <w:r>
        <w:t>.</w:t>
      </w:r>
    </w:p>
    <w:p w14:paraId="41083E7D" w14:textId="77777777" w:rsidR="00AE0DA1" w:rsidRDefault="00AE0DA1" w:rsidP="00AE0DA1">
      <w:pPr>
        <w:pStyle w:val="a3"/>
        <w:ind w:left="360"/>
        <w:jc w:val="both"/>
      </w:pPr>
      <w:r>
        <w:t xml:space="preserve">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</w:p>
    <w:p w14:paraId="745205F7" w14:textId="77777777" w:rsidR="00AE0DA1" w:rsidRPr="00AE0DA1" w:rsidRDefault="00AE0DA1" w:rsidP="00AE0DA1">
      <w:pPr>
        <w:ind w:firstLine="360"/>
        <w:rPr>
          <w:b/>
          <w:sz w:val="28"/>
          <w:szCs w:val="24"/>
        </w:rPr>
      </w:pPr>
    </w:p>
    <w:p w14:paraId="09BBDCA7" w14:textId="77777777" w:rsidR="00485C6D" w:rsidRDefault="00485C6D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070CB954" w14:textId="77777777" w:rsidR="00485C6D" w:rsidRPr="00485C6D" w:rsidRDefault="00485C6D" w:rsidP="00485C6D">
      <w:pPr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Вариант </w:t>
      </w:r>
      <w:r w:rsidRPr="00485C6D">
        <w:rPr>
          <w:b/>
          <w:sz w:val="28"/>
          <w:szCs w:val="24"/>
        </w:rPr>
        <w:t>13</w:t>
      </w:r>
    </w:p>
    <w:p w14:paraId="0E2E8A02" w14:textId="77777777" w:rsidR="00485C6D" w:rsidRPr="00485C6D" w:rsidRDefault="00485C6D" w:rsidP="00485C6D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целое число </w:t>
      </w:r>
      <w:r>
        <w:rPr>
          <w:lang w:val="en-US"/>
        </w:rPr>
        <w:t>N</w:t>
      </w:r>
      <w:r>
        <w:t xml:space="preserve">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предложений, разделителями которых являются точка, восклицательный знак и вопросительный знак. Необходимо вывести все слова документа, которые встречаются более чем в </w:t>
      </w:r>
      <w:r>
        <w:rPr>
          <w:lang w:val="en-US"/>
        </w:rPr>
        <w:t>N</w:t>
      </w:r>
      <w:r w:rsidRPr="00485C6D">
        <w:t xml:space="preserve"> </w:t>
      </w:r>
      <w:r>
        <w:t>предложениях</w:t>
      </w:r>
      <w:r w:rsidR="00412275">
        <w:t xml:space="preserve"> (с указанием количества вхождений каждого слова)</w:t>
      </w:r>
      <w:r>
        <w:t>.</w:t>
      </w:r>
    </w:p>
    <w:p w14:paraId="2A7134F0" w14:textId="77777777" w:rsidR="00485C6D" w:rsidRPr="00FE32C1" w:rsidRDefault="00485C6D" w:rsidP="00485C6D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 w:rsidRPr="00FE32C1">
        <w:t xml:space="preserve">() </w:t>
      </w:r>
      <w:r>
        <w:t>возвращают ненулевое значение.</w:t>
      </w:r>
    </w:p>
    <w:p w14:paraId="5408963B" w14:textId="77777777" w:rsidR="00485C6D" w:rsidRDefault="00485C6D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6878345E" w14:textId="77777777" w:rsidR="00485C6D" w:rsidRPr="00485C6D" w:rsidRDefault="00485C6D" w:rsidP="00485C6D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>
        <w:rPr>
          <w:b/>
          <w:sz w:val="28"/>
          <w:szCs w:val="24"/>
        </w:rPr>
        <w:t>1</w:t>
      </w:r>
      <w:r w:rsidRPr="00485C6D">
        <w:rPr>
          <w:b/>
          <w:sz w:val="28"/>
          <w:szCs w:val="24"/>
        </w:rPr>
        <w:t>4</w:t>
      </w:r>
    </w:p>
    <w:p w14:paraId="667DD94E" w14:textId="77777777" w:rsidR="00485C6D" w:rsidRPr="00750464" w:rsidRDefault="00485C6D" w:rsidP="00485C6D">
      <w:pPr>
        <w:pStyle w:val="a3"/>
        <w:ind w:left="360"/>
      </w:pPr>
      <w:r w:rsidRPr="008534F3">
        <w:t>Написать программу, которая в качестве аргументов командной строки принимает</w:t>
      </w:r>
      <w:r>
        <w:t xml:space="preserve"> целое число </w:t>
      </w:r>
      <w:r>
        <w:rPr>
          <w:lang w:val="en-US"/>
        </w:rPr>
        <w:t>N</w:t>
      </w:r>
      <w:r>
        <w:t xml:space="preserve"> (первый аргумент) и имена</w:t>
      </w:r>
      <w:r w:rsidRPr="008534F3">
        <w:t xml:space="preserve"> текстов</w:t>
      </w:r>
      <w:r>
        <w:t>ых файлов</w:t>
      </w:r>
      <w:r w:rsidRPr="00414E17">
        <w:t xml:space="preserve"> (</w:t>
      </w:r>
      <w:r>
        <w:t>документов)</w:t>
      </w:r>
      <w:r w:rsidRPr="008534F3">
        <w:t>.</w:t>
      </w:r>
      <w:r>
        <w:t xml:space="preserve"> Необходимо вывести все слова, которые встречаются более чем в </w:t>
      </w:r>
      <w:r>
        <w:rPr>
          <w:lang w:val="en-US"/>
        </w:rPr>
        <w:t>N</w:t>
      </w:r>
      <w:r w:rsidRPr="00485C6D">
        <w:t xml:space="preserve"> </w:t>
      </w:r>
      <w:r w:rsidR="00412275">
        <w:t>документах (с указанием количества вхождений каждого слова)</w:t>
      </w:r>
      <w:r>
        <w:t>.</w:t>
      </w:r>
    </w:p>
    <w:p w14:paraId="05067967" w14:textId="77777777" w:rsidR="00485C6D" w:rsidRDefault="00485C6D" w:rsidP="00485C6D">
      <w:pPr>
        <w:pStyle w:val="a3"/>
        <w:ind w:left="360"/>
        <w:jc w:val="both"/>
      </w:pPr>
      <w:r>
        <w:t xml:space="preserve">Слова во входных файлах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</w:p>
    <w:p w14:paraId="646C25C1" w14:textId="77777777" w:rsidR="00B271BD" w:rsidRDefault="00B271BD" w:rsidP="00C9260D">
      <w:pPr>
        <w:rPr>
          <w:b/>
          <w:sz w:val="28"/>
          <w:szCs w:val="24"/>
        </w:rPr>
      </w:pPr>
    </w:p>
    <w:p w14:paraId="23F145F1" w14:textId="77777777" w:rsidR="00412275" w:rsidRDefault="00412275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7A14E672" w14:textId="77777777" w:rsidR="00412275" w:rsidRPr="00485C6D" w:rsidRDefault="00412275" w:rsidP="00412275">
      <w:pPr>
        <w:rPr>
          <w:b/>
          <w:sz w:val="28"/>
          <w:szCs w:val="24"/>
        </w:rPr>
      </w:pPr>
      <w:r w:rsidRPr="00280599">
        <w:rPr>
          <w:b/>
          <w:sz w:val="28"/>
          <w:szCs w:val="24"/>
        </w:rPr>
        <w:lastRenderedPageBreak/>
        <w:t xml:space="preserve">Вариант </w:t>
      </w:r>
      <w:r>
        <w:rPr>
          <w:b/>
          <w:sz w:val="28"/>
          <w:szCs w:val="24"/>
        </w:rPr>
        <w:t>15</w:t>
      </w:r>
    </w:p>
    <w:p w14:paraId="0ED99097" w14:textId="77777777" w:rsidR="00412275" w:rsidRPr="00412275" w:rsidRDefault="00412275" w:rsidP="00412275">
      <w:pPr>
        <w:pStyle w:val="a3"/>
        <w:ind w:left="360"/>
        <w:jc w:val="both"/>
      </w:pPr>
      <w:r w:rsidRPr="008534F3">
        <w:t>Написать программу, которая в качестве аргументов командной строки принимает</w:t>
      </w:r>
      <w:r>
        <w:t xml:space="preserve"> целое число </w:t>
      </w:r>
      <w:r>
        <w:rPr>
          <w:lang w:val="en-US"/>
        </w:rPr>
        <w:t>N</w:t>
      </w:r>
      <w:r>
        <w:t xml:space="preserve"> и имя</w:t>
      </w:r>
      <w:r w:rsidRPr="008534F3">
        <w:t xml:space="preserve"> текстов</w:t>
      </w:r>
      <w:r>
        <w:t>ого файла (документа)</w:t>
      </w:r>
      <w:r w:rsidRPr="008534F3">
        <w:t>.</w:t>
      </w:r>
      <w:r>
        <w:t xml:space="preserve"> Документ состоит из абзацев. Необходимо вывести все слова, которые встречаются более чем в </w:t>
      </w:r>
      <w:r>
        <w:rPr>
          <w:lang w:val="en-US"/>
        </w:rPr>
        <w:t>N</w:t>
      </w:r>
      <w:r w:rsidRPr="00485C6D">
        <w:t xml:space="preserve"> </w:t>
      </w:r>
      <w:r>
        <w:t>абзацах (с указанием количества вхождений каждого слова).</w:t>
      </w:r>
    </w:p>
    <w:p w14:paraId="4B8C96FE" w14:textId="77777777" w:rsidR="00BA4E04" w:rsidRPr="00483AC3" w:rsidRDefault="00412275" w:rsidP="00483AC3">
      <w:pPr>
        <w:pStyle w:val="a3"/>
        <w:ind w:left="360"/>
        <w:jc w:val="both"/>
      </w:pPr>
      <w:r>
        <w:t xml:space="preserve">Слова во входном файле разделяются символами, для которых библиотечные функции </w:t>
      </w:r>
      <w:r>
        <w:rPr>
          <w:lang w:val="en-US"/>
        </w:rPr>
        <w:t>isspace</w:t>
      </w:r>
      <w:r>
        <w:t xml:space="preserve">() или </w:t>
      </w:r>
      <w:r>
        <w:rPr>
          <w:lang w:val="en-US"/>
        </w:rPr>
        <w:t>ispunct</w:t>
      </w:r>
      <w:r>
        <w:t>() возвращают ненулевое значение.</w:t>
      </w:r>
      <w:r w:rsidRPr="00B271BD">
        <w:t xml:space="preserve"> </w:t>
      </w:r>
      <w:r>
        <w:t xml:space="preserve">Считать, что абзацы в тексте разделяются символом </w:t>
      </w:r>
      <w:r w:rsidRPr="00280599">
        <w:t>‘\</w:t>
      </w:r>
      <w:r>
        <w:rPr>
          <w:lang w:val="en-US"/>
        </w:rPr>
        <w:t>n</w:t>
      </w:r>
      <w:r w:rsidRPr="00280599">
        <w:t>’.</w:t>
      </w:r>
      <w:bookmarkStart w:id="0" w:name="_GoBack"/>
      <w:bookmarkEnd w:id="0"/>
    </w:p>
    <w:sectPr w:rsidR="00BA4E04" w:rsidRPr="00483AC3" w:rsidSect="008234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31D5F"/>
    <w:multiLevelType w:val="hybridMultilevel"/>
    <w:tmpl w:val="5F8883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A81084"/>
    <w:multiLevelType w:val="hybridMultilevel"/>
    <w:tmpl w:val="FCA4BF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0F0B2D"/>
    <w:multiLevelType w:val="hybridMultilevel"/>
    <w:tmpl w:val="FCA4BF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A67873"/>
    <w:multiLevelType w:val="hybridMultilevel"/>
    <w:tmpl w:val="FB92D94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C717CB"/>
    <w:rsid w:val="00025243"/>
    <w:rsid w:val="000B6802"/>
    <w:rsid w:val="000C622B"/>
    <w:rsid w:val="001153F2"/>
    <w:rsid w:val="0015393B"/>
    <w:rsid w:val="001568C3"/>
    <w:rsid w:val="00172BF0"/>
    <w:rsid w:val="001A7800"/>
    <w:rsid w:val="001F4FD5"/>
    <w:rsid w:val="0020744E"/>
    <w:rsid w:val="00250471"/>
    <w:rsid w:val="00270891"/>
    <w:rsid w:val="0027330C"/>
    <w:rsid w:val="00280599"/>
    <w:rsid w:val="00283188"/>
    <w:rsid w:val="002A0711"/>
    <w:rsid w:val="002C32E7"/>
    <w:rsid w:val="00332182"/>
    <w:rsid w:val="00341B03"/>
    <w:rsid w:val="003B4D19"/>
    <w:rsid w:val="00412275"/>
    <w:rsid w:val="00414E17"/>
    <w:rsid w:val="00425988"/>
    <w:rsid w:val="0043397E"/>
    <w:rsid w:val="004824B5"/>
    <w:rsid w:val="00483AC3"/>
    <w:rsid w:val="00485C6D"/>
    <w:rsid w:val="00493823"/>
    <w:rsid w:val="004B6D63"/>
    <w:rsid w:val="004E49C0"/>
    <w:rsid w:val="0052711A"/>
    <w:rsid w:val="0053005F"/>
    <w:rsid w:val="00530215"/>
    <w:rsid w:val="0054266E"/>
    <w:rsid w:val="005B4CD6"/>
    <w:rsid w:val="005E2511"/>
    <w:rsid w:val="005E2B6A"/>
    <w:rsid w:val="005F1E63"/>
    <w:rsid w:val="00654922"/>
    <w:rsid w:val="006C1C3E"/>
    <w:rsid w:val="006E5B78"/>
    <w:rsid w:val="00712237"/>
    <w:rsid w:val="0073630C"/>
    <w:rsid w:val="00750464"/>
    <w:rsid w:val="007D0AE3"/>
    <w:rsid w:val="007E234B"/>
    <w:rsid w:val="008234F4"/>
    <w:rsid w:val="008237EE"/>
    <w:rsid w:val="008502E9"/>
    <w:rsid w:val="008534F3"/>
    <w:rsid w:val="008B07B6"/>
    <w:rsid w:val="008C7474"/>
    <w:rsid w:val="00915830"/>
    <w:rsid w:val="00937A72"/>
    <w:rsid w:val="009553EA"/>
    <w:rsid w:val="00993710"/>
    <w:rsid w:val="009D6B59"/>
    <w:rsid w:val="009E5529"/>
    <w:rsid w:val="009F6AD7"/>
    <w:rsid w:val="00A568E4"/>
    <w:rsid w:val="00A9639A"/>
    <w:rsid w:val="00AE0DA1"/>
    <w:rsid w:val="00B271BD"/>
    <w:rsid w:val="00B42DD6"/>
    <w:rsid w:val="00B93046"/>
    <w:rsid w:val="00BA4E04"/>
    <w:rsid w:val="00BC6681"/>
    <w:rsid w:val="00BE7916"/>
    <w:rsid w:val="00C717CB"/>
    <w:rsid w:val="00C9260D"/>
    <w:rsid w:val="00CC12BC"/>
    <w:rsid w:val="00CE7EC6"/>
    <w:rsid w:val="00CF37CB"/>
    <w:rsid w:val="00CF5926"/>
    <w:rsid w:val="00D06CB1"/>
    <w:rsid w:val="00DE0057"/>
    <w:rsid w:val="00DE3C66"/>
    <w:rsid w:val="00E11D0F"/>
    <w:rsid w:val="00E14193"/>
    <w:rsid w:val="00E16993"/>
    <w:rsid w:val="00E47439"/>
    <w:rsid w:val="00E76D5E"/>
    <w:rsid w:val="00EE240E"/>
    <w:rsid w:val="00FE14AA"/>
    <w:rsid w:val="00FE32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1EFB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34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17CB"/>
    <w:pPr>
      <w:ind w:left="720"/>
      <w:contextualSpacing/>
    </w:pPr>
  </w:style>
  <w:style w:type="paragraph" w:styleId="a4">
    <w:name w:val="Balloon Text"/>
    <w:basedOn w:val="a"/>
    <w:link w:val="a5"/>
    <w:semiHidden/>
    <w:rsid w:val="00937A7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937A72"/>
    <w:rPr>
      <w:rFonts w:ascii="Tahoma" w:eastAsia="Times New Roman" w:hAnsi="Tahoma" w:cs="Times New Roman"/>
      <w:sz w:val="16"/>
      <w:szCs w:val="16"/>
    </w:rPr>
  </w:style>
  <w:style w:type="character" w:styleId="a6">
    <w:name w:val="Hyperlink"/>
    <w:basedOn w:val="a0"/>
    <w:uiPriority w:val="99"/>
    <w:unhideWhenUsed/>
    <w:rsid w:val="006E5B78"/>
    <w:rPr>
      <w:color w:val="0000FF" w:themeColor="hyperlink"/>
      <w:u w:val="single"/>
    </w:rPr>
  </w:style>
  <w:style w:type="character" w:styleId="a7">
    <w:name w:val="Placeholder Text"/>
    <w:basedOn w:val="a0"/>
    <w:uiPriority w:val="99"/>
    <w:semiHidden/>
    <w:rsid w:val="002C32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673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43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970C72-4ED1-9645-A0AA-378AA5AC8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5</Pages>
  <Words>1445</Words>
  <Characters>8242</Characters>
  <Application>Microsoft Macintosh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ест</dc:creator>
  <cp:keywords/>
  <dc:description/>
  <cp:lastModifiedBy>Денис Исаев</cp:lastModifiedBy>
  <cp:revision>3</cp:revision>
  <cp:lastPrinted>2014-02-19T16:17:00Z</cp:lastPrinted>
  <dcterms:created xsi:type="dcterms:W3CDTF">2014-03-05T09:40:00Z</dcterms:created>
  <dcterms:modified xsi:type="dcterms:W3CDTF">2016-09-24T20:21:00Z</dcterms:modified>
</cp:coreProperties>
</file>